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2A2407" w14:textId="77777777" w:rsidR="00E47544" w:rsidRPr="00E47544" w:rsidRDefault="00E47544" w:rsidP="00E47544">
      <w:pPr>
        <w:rPr>
          <w:color w:val="FF0000"/>
          <w:sz w:val="24"/>
        </w:rPr>
      </w:pPr>
      <w:r w:rsidRPr="00E47544">
        <w:rPr>
          <w:rFonts w:hint="eastAsia"/>
          <w:color w:val="FF0000"/>
          <w:sz w:val="24"/>
        </w:rPr>
        <w:t>三角函数公式</w:t>
      </w:r>
      <w:r w:rsidRPr="00E47544">
        <w:rPr>
          <w:rFonts w:hint="eastAsia"/>
          <w:color w:val="FF0000"/>
          <w:sz w:val="24"/>
        </w:rPr>
        <w:t>:</w:t>
      </w:r>
    </w:p>
    <w:p w14:paraId="32B50C97" w14:textId="77777777" w:rsidR="00E47544" w:rsidRDefault="00E47544" w:rsidP="00E47544">
      <w:pPr>
        <w:rPr>
          <w:noProof/>
        </w:rPr>
      </w:pPr>
      <w:r w:rsidRPr="00E47544">
        <w:rPr>
          <w:noProof/>
          <w:sz w:val="24"/>
        </w:rPr>
        <w:drawing>
          <wp:inline distT="0" distB="0" distL="0" distR="0" wp14:anchorId="0A04088A" wp14:editId="57C84E07">
            <wp:extent cx="3251473" cy="1980265"/>
            <wp:effectExtent l="19050" t="0" r="6077" b="0"/>
            <wp:docPr id="2" name="图片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6" name="Picture 4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275" cy="1978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E47544">
        <w:rPr>
          <w:noProof/>
        </w:rPr>
        <w:t xml:space="preserve"> </w:t>
      </w:r>
      <w:r w:rsidRPr="00E47544">
        <w:rPr>
          <w:noProof/>
          <w:sz w:val="24"/>
        </w:rPr>
        <w:drawing>
          <wp:inline distT="0" distB="0" distL="0" distR="0" wp14:anchorId="3A664FB7" wp14:editId="020CEBE9">
            <wp:extent cx="3481476" cy="1901728"/>
            <wp:effectExtent l="19050" t="0" r="4674" b="0"/>
            <wp:docPr id="3" name="图片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7" name="Picture 5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2923" cy="19025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E47544">
        <w:rPr>
          <w:noProof/>
        </w:rPr>
        <w:t xml:space="preserve"> </w:t>
      </w:r>
      <w:r w:rsidRPr="00E47544">
        <w:rPr>
          <w:noProof/>
        </w:rPr>
        <w:drawing>
          <wp:inline distT="0" distB="0" distL="0" distR="0" wp14:anchorId="44C3079C" wp14:editId="0907CDD5">
            <wp:extent cx="3032690" cy="1514651"/>
            <wp:effectExtent l="19050" t="0" r="0" b="0"/>
            <wp:docPr id="4" name="图片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5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6781" cy="15166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66B0D3FF" w14:textId="77777777" w:rsidR="00E47544" w:rsidRPr="00E47544" w:rsidRDefault="00E47544" w:rsidP="00E47544">
      <w:pPr>
        <w:rPr>
          <w:noProof/>
          <w:color w:val="FF0000"/>
        </w:rPr>
      </w:pPr>
      <w:r w:rsidRPr="00E47544">
        <w:rPr>
          <w:rFonts w:hint="eastAsia"/>
          <w:noProof/>
          <w:color w:val="FF0000"/>
        </w:rPr>
        <w:t>积分公式</w:t>
      </w:r>
    </w:p>
    <w:p w14:paraId="28C1C0FE" w14:textId="77777777" w:rsidR="00E47544" w:rsidRDefault="00E47544" w:rsidP="00E47544">
      <w:pPr>
        <w:rPr>
          <w:sz w:val="24"/>
        </w:rPr>
      </w:pPr>
      <w:r w:rsidRPr="00E47544">
        <w:rPr>
          <w:noProof/>
          <w:sz w:val="24"/>
        </w:rPr>
        <w:drawing>
          <wp:inline distT="0" distB="0" distL="0" distR="0" wp14:anchorId="0B702CEA" wp14:editId="6977B9E3">
            <wp:extent cx="2870006" cy="908790"/>
            <wp:effectExtent l="19050" t="0" r="6544" b="0"/>
            <wp:docPr id="5" name="图片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8" name="Picture 6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1411" cy="9092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E47544">
        <w:rPr>
          <w:noProof/>
        </w:rPr>
        <w:t xml:space="preserve"> </w:t>
      </w:r>
      <w:r w:rsidRPr="00E47544">
        <w:rPr>
          <w:noProof/>
          <w:sz w:val="24"/>
        </w:rPr>
        <w:drawing>
          <wp:inline distT="0" distB="0" distL="0" distR="0" wp14:anchorId="3123321A" wp14:editId="2E45D3DB">
            <wp:extent cx="2757809" cy="1817581"/>
            <wp:effectExtent l="19050" t="0" r="4441" b="0"/>
            <wp:docPr id="6" name="图片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9" name="Picture 7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9168" cy="18184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2C15A492" w14:textId="77777777" w:rsidR="00E47544" w:rsidRDefault="00E47544" w:rsidP="00E47544">
      <w:pPr>
        <w:rPr>
          <w:sz w:val="24"/>
        </w:rPr>
      </w:pPr>
      <w:r>
        <w:rPr>
          <w:rFonts w:hint="eastAsia"/>
          <w:sz w:val="24"/>
        </w:rPr>
        <w:lastRenderedPageBreak/>
        <w:t>常见函数的泰勒级数展开</w:t>
      </w:r>
    </w:p>
    <w:p w14:paraId="555735C7" w14:textId="77777777" w:rsidR="00E47544" w:rsidRDefault="00E47544" w:rsidP="00E47544">
      <w:pPr>
        <w:rPr>
          <w:sz w:val="24"/>
        </w:rPr>
      </w:pPr>
      <w:r>
        <w:rPr>
          <w:noProof/>
        </w:rPr>
        <w:drawing>
          <wp:inline distT="0" distB="0" distL="0" distR="0" wp14:anchorId="47DD4C2E" wp14:editId="0FC04F77">
            <wp:extent cx="6177468" cy="5020786"/>
            <wp:effectExtent l="19050" t="0" r="0" b="0"/>
            <wp:docPr id="163" name="图片 163" descr="http://exp-picture.cdn.bcebos.com/d9a8d2d2bb665159d714ed9d8fe23ea23b42c7ef.jpg?x-bce-process=image%2Fcrop%2Cx_0%2Cy_0%2Cw_598%2Ch_486%2Fformat%2Cf_auto%2Fquality%2Cq_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 descr="http://exp-picture.cdn.bcebos.com/d9a8d2d2bb665159d714ed9d8fe23ea23b42c7ef.jpg?x-bce-process=image%2Fcrop%2Cx_0%2Cy_0%2Cw_598%2Ch_486%2Fformat%2Cf_auto%2Fquality%2Cq_80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8674" cy="50217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DB6EABD" w14:textId="77777777" w:rsidR="00E47544" w:rsidRDefault="00E47544" w:rsidP="00E47544">
      <w:pPr>
        <w:rPr>
          <w:sz w:val="24"/>
        </w:rPr>
      </w:pPr>
    </w:p>
    <w:p w14:paraId="3D58072A" w14:textId="77777777" w:rsidR="00037D51" w:rsidRDefault="00E47544" w:rsidP="00E47544">
      <w:pPr>
        <w:rPr>
          <w:position w:val="-18"/>
          <w:szCs w:val="21"/>
        </w:rPr>
      </w:pPr>
      <w:r>
        <w:rPr>
          <w:rFonts w:hint="eastAsia"/>
          <w:sz w:val="24"/>
        </w:rPr>
        <w:t>常见等价无穷小</w:t>
      </w:r>
      <w:r w:rsidR="00037D51">
        <w:rPr>
          <w:rFonts w:hint="eastAsia"/>
          <w:sz w:val="24"/>
        </w:rPr>
        <w:t>:</w:t>
      </w:r>
      <w:r w:rsidR="00037D51" w:rsidRPr="00037D51">
        <w:rPr>
          <w:position w:val="-18"/>
          <w:szCs w:val="21"/>
        </w:rPr>
        <w:t xml:space="preserve"> </w:t>
      </w:r>
      <w:r w:rsidR="00037D51" w:rsidRPr="00037D51">
        <w:rPr>
          <w:position w:val="-18"/>
          <w:szCs w:val="21"/>
        </w:rPr>
        <w:object w:dxaOrig="1820" w:dyaOrig="620" w14:anchorId="5FB538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pt;height:31.5pt" o:ole="">
            <v:fill o:detectmouseclick="t"/>
            <v:imagedata r:id="rId12" o:title=""/>
          </v:shape>
          <o:OLEObject Type="Embed" ProgID="Equation.DSMT4" ShapeID="_x0000_i1025" DrawAspect="Content" ObjectID="_1761302285" r:id="rId13">
            <o:FieldCodes>\* MERGEFORMAT</o:FieldCodes>
          </o:OLEObject>
        </w:object>
      </w:r>
      <w:r w:rsidR="00037D51">
        <w:rPr>
          <w:rFonts w:hint="eastAsia"/>
          <w:position w:val="-18"/>
          <w:szCs w:val="21"/>
        </w:rPr>
        <w:t xml:space="preserve">            </w:t>
      </w:r>
      <w:r w:rsidR="00037D51" w:rsidRPr="00037D51">
        <w:rPr>
          <w:position w:val="-24"/>
          <w:szCs w:val="21"/>
        </w:rPr>
        <w:object w:dxaOrig="1460" w:dyaOrig="620" w14:anchorId="463386C3">
          <v:shape id="_x0000_i1026" type="#_x0000_t75" style="width:73pt;height:31pt" o:ole="">
            <v:imagedata r:id="rId14" o:title=""/>
          </v:shape>
          <o:OLEObject Type="Embed" ProgID="Equation.DSMT4" ShapeID="_x0000_i1026" DrawAspect="Content" ObjectID="_1761302286" r:id="rId15"/>
        </w:object>
      </w:r>
      <w:r w:rsidR="00037D51">
        <w:rPr>
          <w:rFonts w:hint="eastAsia"/>
          <w:position w:val="-18"/>
          <w:szCs w:val="21"/>
        </w:rPr>
        <w:t xml:space="preserve">   </w:t>
      </w:r>
    </w:p>
    <w:p w14:paraId="75179A11" w14:textId="77777777" w:rsidR="00037D51" w:rsidRDefault="00037D51" w:rsidP="00E47544">
      <w:pPr>
        <w:rPr>
          <w:sz w:val="24"/>
        </w:rPr>
      </w:pPr>
      <w:r>
        <w:rPr>
          <w:rFonts w:hint="eastAsia"/>
          <w:position w:val="-18"/>
          <w:szCs w:val="21"/>
        </w:rPr>
        <w:t xml:space="preserve">                  </w:t>
      </w:r>
      <w:r w:rsidRPr="00037D51">
        <w:rPr>
          <w:position w:val="-10"/>
          <w:szCs w:val="21"/>
        </w:rPr>
        <w:object w:dxaOrig="1780" w:dyaOrig="320" w14:anchorId="41C5CA58">
          <v:shape id="_x0000_i1027" type="#_x0000_t75" style="width:89.5pt;height:16pt" o:ole="">
            <v:imagedata r:id="rId16" o:title=""/>
          </v:shape>
          <o:OLEObject Type="Embed" ProgID="Equation.DSMT4" ShapeID="_x0000_i1027" DrawAspect="Content" ObjectID="_1761302287" r:id="rId17"/>
        </w:object>
      </w:r>
    </w:p>
    <w:p w14:paraId="257E66C7" w14:textId="77777777" w:rsidR="00037D51" w:rsidRDefault="00037D51" w:rsidP="00E47544">
      <w:pPr>
        <w:rPr>
          <w:sz w:val="24"/>
        </w:rPr>
      </w:pPr>
      <w:r>
        <w:rPr>
          <w:rFonts w:hint="eastAsia"/>
          <w:sz w:val="24"/>
        </w:rPr>
        <w:t>积分公式：</w:t>
      </w:r>
    </w:p>
    <w:p w14:paraId="7D39A9A5" w14:textId="77777777" w:rsidR="00037D51" w:rsidRDefault="00037D51" w:rsidP="00E47544">
      <w:pPr>
        <w:rPr>
          <w:sz w:val="24"/>
        </w:rPr>
      </w:pPr>
      <w:r w:rsidRPr="00037D51">
        <w:rPr>
          <w:noProof/>
          <w:sz w:val="24"/>
        </w:rPr>
        <w:drawing>
          <wp:inline distT="0" distB="0" distL="0" distR="0" wp14:anchorId="5BF07433" wp14:editId="32A6A763">
            <wp:extent cx="2337073" cy="1009767"/>
            <wp:effectExtent l="19050" t="0" r="6077" b="0"/>
            <wp:docPr id="1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8" name="Picture 6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8217" cy="10102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282E187A" w14:textId="77777777" w:rsidR="00037D51" w:rsidRDefault="00037D51" w:rsidP="00E47544">
      <w:pPr>
        <w:rPr>
          <w:sz w:val="24"/>
        </w:rPr>
      </w:pPr>
      <w:r w:rsidRPr="00037D51">
        <w:rPr>
          <w:noProof/>
          <w:sz w:val="24"/>
        </w:rPr>
        <w:lastRenderedPageBreak/>
        <w:drawing>
          <wp:inline distT="0" distB="0" distL="0" distR="0" wp14:anchorId="3E705928" wp14:editId="7719255A">
            <wp:extent cx="2466099" cy="1879289"/>
            <wp:effectExtent l="19050" t="0" r="0" b="0"/>
            <wp:docPr id="7" name="图片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9" name="Picture 7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7314" cy="1880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0B6DCBC7" w14:textId="77777777" w:rsidR="00E60412" w:rsidRDefault="00E60412" w:rsidP="00E47544">
      <w:pPr>
        <w:rPr>
          <w:sz w:val="24"/>
        </w:rPr>
      </w:pPr>
      <w:r w:rsidRPr="00E60412">
        <w:rPr>
          <w:position w:val="-18"/>
          <w:sz w:val="24"/>
        </w:rPr>
        <w:object w:dxaOrig="2820" w:dyaOrig="540" w14:anchorId="1ABAD506">
          <v:shape id="_x0000_i1028" type="#_x0000_t75" style="width:141.5pt;height:27pt" o:ole="">
            <v:imagedata r:id="rId18" o:title=""/>
          </v:shape>
          <o:OLEObject Type="Embed" ProgID="Equation.DSMT4" ShapeID="_x0000_i1028" DrawAspect="Content" ObjectID="_1761302288" r:id="rId19"/>
        </w:object>
      </w:r>
    </w:p>
    <w:p w14:paraId="0E2F4166" w14:textId="77777777" w:rsidR="00E60412" w:rsidRDefault="00E60412" w:rsidP="00E47544">
      <w:pPr>
        <w:rPr>
          <w:sz w:val="24"/>
        </w:rPr>
      </w:pPr>
      <w:r w:rsidRPr="00E60412">
        <w:rPr>
          <w:position w:val="-24"/>
          <w:sz w:val="24"/>
        </w:rPr>
        <w:object w:dxaOrig="3120" w:dyaOrig="620" w14:anchorId="0C8B0D3E">
          <v:shape id="_x0000_i1029" type="#_x0000_t75" style="width:156pt;height:31pt" o:ole="">
            <v:imagedata r:id="rId20" o:title=""/>
          </v:shape>
          <o:OLEObject Type="Embed" ProgID="Equation.DSMT4" ShapeID="_x0000_i1029" DrawAspect="Content" ObjectID="_1761302289" r:id="rId21"/>
        </w:object>
      </w:r>
      <w:r>
        <w:rPr>
          <w:sz w:val="24"/>
        </w:rPr>
        <w:t>由此计算</w:t>
      </w:r>
      <w:r w:rsidRPr="00E60412">
        <w:rPr>
          <w:position w:val="-24"/>
          <w:sz w:val="24"/>
        </w:rPr>
        <w:object w:dxaOrig="1480" w:dyaOrig="620" w14:anchorId="4D87B0A1">
          <v:shape id="_x0000_i1030" type="#_x0000_t75" style="width:74pt;height:31pt" o:ole="">
            <v:imagedata r:id="rId22" o:title=""/>
          </v:shape>
          <o:OLEObject Type="Embed" ProgID="Equation.DSMT4" ShapeID="_x0000_i1030" DrawAspect="Content" ObjectID="_1761302290" r:id="rId23"/>
        </w:object>
      </w:r>
    </w:p>
    <w:p w14:paraId="45ECB10F" w14:textId="77777777" w:rsidR="00037D51" w:rsidRDefault="00037D51" w:rsidP="00E47544">
      <w:pPr>
        <w:rPr>
          <w:sz w:val="24"/>
        </w:rPr>
      </w:pPr>
    </w:p>
    <w:p w14:paraId="24515F79" w14:textId="77777777" w:rsidR="00037D51" w:rsidRDefault="00037D51" w:rsidP="00E47544">
      <w:pPr>
        <w:rPr>
          <w:noProof/>
          <w:sz w:val="24"/>
        </w:rPr>
      </w:pPr>
      <w:r>
        <w:rPr>
          <w:rFonts w:hint="eastAsia"/>
          <w:sz w:val="24"/>
        </w:rPr>
        <w:t>无穷小运算</w:t>
      </w:r>
    </w:p>
    <w:p w14:paraId="60C86252" w14:textId="77777777" w:rsidR="00E60412" w:rsidRDefault="004B2439" w:rsidP="00E60412">
      <w:pPr>
        <w:rPr>
          <w:sz w:val="24"/>
        </w:rPr>
      </w:pPr>
      <w:r>
        <w:rPr>
          <w:noProof/>
          <w:sz w:val="24"/>
        </w:rPr>
        <w:drawing>
          <wp:inline distT="0" distB="0" distL="0" distR="0" wp14:anchorId="698FF7AA" wp14:editId="531D132B">
            <wp:extent cx="4356502" cy="2401516"/>
            <wp:effectExtent l="19050" t="0" r="5948" b="0"/>
            <wp:docPr id="169" name="图片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8859" cy="2402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F2861">
        <w:rPr>
          <w:noProof/>
          <w:sz w:val="24"/>
        </w:rPr>
        <w:drawing>
          <wp:inline distT="0" distB="0" distL="0" distR="0" wp14:anchorId="1D752D5E" wp14:editId="335A3356">
            <wp:extent cx="4356607" cy="2448604"/>
            <wp:effectExtent l="19050" t="0" r="5843" b="0"/>
            <wp:docPr id="172" name="图片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0152" cy="24505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270DAEE" w14:textId="77777777" w:rsidR="00916BE8" w:rsidRPr="00764C24" w:rsidRDefault="00916BE8" w:rsidP="00916BE8">
      <w:pPr>
        <w:spacing w:line="300" w:lineRule="auto"/>
        <w:rPr>
          <w:rFonts w:asciiTheme="majorEastAsia" w:eastAsiaTheme="majorEastAsia" w:hAnsiTheme="majorEastAsia"/>
          <w:b/>
          <w:sz w:val="20"/>
          <w:szCs w:val="21"/>
        </w:rPr>
      </w:pPr>
      <w:r>
        <w:rPr>
          <w:rFonts w:hint="eastAsia"/>
          <w:sz w:val="24"/>
        </w:rPr>
        <w:t>不等式：</w:t>
      </w:r>
      <w:r w:rsidRPr="00764C24">
        <w:rPr>
          <w:rFonts w:asciiTheme="majorEastAsia" w:eastAsiaTheme="majorEastAsia" w:hAnsiTheme="majorEastAsia"/>
          <w:b/>
          <w:color w:val="FF0000"/>
          <w:position w:val="-24"/>
          <w:sz w:val="44"/>
          <w:szCs w:val="48"/>
        </w:rPr>
        <w:object w:dxaOrig="2640" w:dyaOrig="620" w14:anchorId="267028F6">
          <v:shape id="_x0000_i1031" type="#_x0000_t75" style="width:132pt;height:31pt" o:ole="">
            <v:imagedata r:id="rId26" o:title=""/>
          </v:shape>
          <o:OLEObject Type="Embed" ProgID="Equation.DSMT4" ShapeID="_x0000_i1031" DrawAspect="Content" ObjectID="_1761302291" r:id="rId27"/>
        </w:object>
      </w:r>
      <w:r w:rsidRPr="00764C24">
        <w:rPr>
          <w:rFonts w:asciiTheme="majorEastAsia" w:eastAsiaTheme="majorEastAsia" w:hAnsiTheme="majorEastAsia"/>
          <w:b/>
          <w:color w:val="FF0000"/>
          <w:sz w:val="44"/>
          <w:szCs w:val="48"/>
        </w:rPr>
        <w:t xml:space="preserve"> </w:t>
      </w:r>
      <w:r w:rsidRPr="00764C24">
        <w:rPr>
          <w:rFonts w:asciiTheme="majorEastAsia" w:eastAsiaTheme="majorEastAsia" w:hAnsiTheme="majorEastAsia"/>
          <w:b/>
          <w:sz w:val="20"/>
          <w:szCs w:val="21"/>
        </w:rPr>
        <w:t>（第七版P</w:t>
      </w:r>
      <w:r w:rsidRPr="00764C24">
        <w:rPr>
          <w:rFonts w:asciiTheme="majorEastAsia" w:eastAsiaTheme="majorEastAsia" w:hAnsiTheme="majorEastAsia" w:hint="eastAsia"/>
          <w:b/>
          <w:sz w:val="20"/>
          <w:szCs w:val="21"/>
        </w:rPr>
        <w:t>129</w:t>
      </w:r>
      <w:r w:rsidRPr="00764C24">
        <w:rPr>
          <w:rFonts w:asciiTheme="majorEastAsia" w:eastAsiaTheme="majorEastAsia" w:hAnsiTheme="majorEastAsia"/>
          <w:b/>
          <w:sz w:val="20"/>
          <w:szCs w:val="21"/>
        </w:rPr>
        <w:t>）</w:t>
      </w:r>
    </w:p>
    <w:p w14:paraId="3E8B8898" w14:textId="77777777" w:rsidR="00916BE8" w:rsidRDefault="00916BE8" w:rsidP="00E60412">
      <w:pPr>
        <w:rPr>
          <w:sz w:val="24"/>
        </w:rPr>
      </w:pPr>
    </w:p>
    <w:sectPr w:rsidR="00916BE8" w:rsidSect="0034514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2E06F95" w14:textId="77777777" w:rsidR="00083AD2" w:rsidRDefault="00083AD2" w:rsidP="00E47544">
      <w:r>
        <w:separator/>
      </w:r>
    </w:p>
  </w:endnote>
  <w:endnote w:type="continuationSeparator" w:id="0">
    <w:p w14:paraId="6B043473" w14:textId="77777777" w:rsidR="00083AD2" w:rsidRDefault="00083AD2" w:rsidP="00E475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47082D9" w14:textId="77777777" w:rsidR="00083AD2" w:rsidRDefault="00083AD2" w:rsidP="00E47544">
      <w:r>
        <w:separator/>
      </w:r>
    </w:p>
  </w:footnote>
  <w:footnote w:type="continuationSeparator" w:id="0">
    <w:p w14:paraId="1327962A" w14:textId="77777777" w:rsidR="00083AD2" w:rsidRDefault="00083AD2" w:rsidP="00E4754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47544"/>
    <w:rsid w:val="00037D51"/>
    <w:rsid w:val="00083AD2"/>
    <w:rsid w:val="00084D23"/>
    <w:rsid w:val="000917DE"/>
    <w:rsid w:val="00116D06"/>
    <w:rsid w:val="001C574A"/>
    <w:rsid w:val="00345147"/>
    <w:rsid w:val="00354C21"/>
    <w:rsid w:val="003930EC"/>
    <w:rsid w:val="003A221B"/>
    <w:rsid w:val="004272BC"/>
    <w:rsid w:val="00444B7E"/>
    <w:rsid w:val="00462386"/>
    <w:rsid w:val="004B2439"/>
    <w:rsid w:val="004D0D6E"/>
    <w:rsid w:val="004F5D1E"/>
    <w:rsid w:val="00554CCD"/>
    <w:rsid w:val="005C3250"/>
    <w:rsid w:val="005D5284"/>
    <w:rsid w:val="00695C80"/>
    <w:rsid w:val="006C017B"/>
    <w:rsid w:val="0079441B"/>
    <w:rsid w:val="00864E8B"/>
    <w:rsid w:val="00875162"/>
    <w:rsid w:val="008A7325"/>
    <w:rsid w:val="00916BE8"/>
    <w:rsid w:val="0092479D"/>
    <w:rsid w:val="00997BCB"/>
    <w:rsid w:val="009C4F83"/>
    <w:rsid w:val="009D202B"/>
    <w:rsid w:val="009D6DD8"/>
    <w:rsid w:val="009F704E"/>
    <w:rsid w:val="00AD249B"/>
    <w:rsid w:val="00AF2766"/>
    <w:rsid w:val="00B723A8"/>
    <w:rsid w:val="00C75AB9"/>
    <w:rsid w:val="00C76B1D"/>
    <w:rsid w:val="00CB1DAF"/>
    <w:rsid w:val="00D467DB"/>
    <w:rsid w:val="00DE347A"/>
    <w:rsid w:val="00DE78E8"/>
    <w:rsid w:val="00DF2861"/>
    <w:rsid w:val="00E227CC"/>
    <w:rsid w:val="00E47544"/>
    <w:rsid w:val="00E50FC1"/>
    <w:rsid w:val="00E60412"/>
    <w:rsid w:val="00E62ADA"/>
    <w:rsid w:val="00E64FA2"/>
    <w:rsid w:val="00E65214"/>
    <w:rsid w:val="00E928B3"/>
    <w:rsid w:val="00F05135"/>
    <w:rsid w:val="00F447F1"/>
    <w:rsid w:val="00F72D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1CB6C89"/>
  <w15:docId w15:val="{CC2771A6-4817-4D3D-914C-BBC74896BD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47544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E4754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sid w:val="00E47544"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rsid w:val="00E47544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sid w:val="00E47544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E47544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E47544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1.bin"/><Relationship Id="rId18" Type="http://schemas.openxmlformats.org/officeDocument/2006/relationships/image" Target="media/image10.wmf"/><Relationship Id="rId26" Type="http://schemas.openxmlformats.org/officeDocument/2006/relationships/image" Target="media/image15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2.png"/><Relationship Id="rId12" Type="http://schemas.openxmlformats.org/officeDocument/2006/relationships/image" Target="media/image7.wmf"/><Relationship Id="rId17" Type="http://schemas.openxmlformats.org/officeDocument/2006/relationships/oleObject" Target="embeddings/oleObject3.bin"/><Relationship Id="rId25" Type="http://schemas.openxmlformats.org/officeDocument/2006/relationships/image" Target="media/image14.png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3.png"/><Relationship Id="rId5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fontTable" Target="fontTable.xml"/><Relationship Id="rId10" Type="http://schemas.openxmlformats.org/officeDocument/2006/relationships/image" Target="media/image5.png"/><Relationship Id="rId19" Type="http://schemas.openxmlformats.org/officeDocument/2006/relationships/oleObject" Target="embeddings/oleObject4.bin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7</Words>
  <Characters>274</Characters>
  <Application>Microsoft Office Word</Application>
  <DocSecurity>0</DocSecurity>
  <Lines>2</Lines>
  <Paragraphs>1</Paragraphs>
  <ScaleCrop>false</ScaleCrop>
  <Company/>
  <LinksUpToDate>false</LinksUpToDate>
  <CharactersWithSpaces>3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吉宝 施</cp:lastModifiedBy>
  <cp:revision>2</cp:revision>
  <cp:lastPrinted>2023-11-03T12:04:00Z</cp:lastPrinted>
  <dcterms:created xsi:type="dcterms:W3CDTF">2023-11-12T05:52:00Z</dcterms:created>
  <dcterms:modified xsi:type="dcterms:W3CDTF">2023-11-12T05:52:00Z</dcterms:modified>
</cp:coreProperties>
</file>